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erverZoom="10000" strictFirstAndLastChars="0" saveSubsetFonts="1">
  <p:sldMasterIdLst>
    <p:sldMasterId id="2147483649" r:id="rId1"/>
    <p:sldMasterId id="2147483652" r:id="rId2"/>
    <p:sldMasterId id="2147483654" r:id="rId3"/>
    <p:sldMasterId id="2147483655" r:id="rId4"/>
    <p:sldMasterId id="2147483656" r:id="rId5"/>
    <p:sldMasterId id="2147483658" r:id="rId6"/>
    <p:sldMasterId id="2147483669" r:id="rId7"/>
    <p:sldMasterId id="2147483671" r:id="rId8"/>
  </p:sldMasterIdLst>
  <p:sldIdLst>
    <p:sldId id="256" r:id="rId9"/>
    <p:sldId id="257" r:id="rId10"/>
    <p:sldId id="258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9" r:id="rId29"/>
    <p:sldId id="280" r:id="rId30"/>
  </p:sldIdLst>
  <p:sldSz cx="10160000" cy="7620000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00">
          <p15:clr>
            <a:srgbClr val="A4A3A4"/>
          </p15:clr>
        </p15:guide>
        <p15:guide id="2" pos="320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4" d="100"/>
          <a:sy n="54" d="100"/>
        </p:scale>
        <p:origin x="822" y="72"/>
      </p:cViewPr>
      <p:guideLst>
        <p:guide orient="horz" pos="2400"/>
        <p:guide pos="320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70000" y="1247775"/>
            <a:ext cx="7620000" cy="265271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70000" y="4002088"/>
            <a:ext cx="7620000" cy="183991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47426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30417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1104900"/>
            <a:ext cx="20447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1104900"/>
            <a:ext cx="59817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75835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70000" y="1247775"/>
            <a:ext cx="7620000" cy="265271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70000" y="4002088"/>
            <a:ext cx="7620000" cy="183991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81169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8500" y="2028825"/>
            <a:ext cx="8763000" cy="483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89721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900238"/>
            <a:ext cx="8763000" cy="31686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5099050"/>
            <a:ext cx="8763000" cy="16668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14847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8500" y="2028825"/>
            <a:ext cx="4305300" cy="483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6200" y="2028825"/>
            <a:ext cx="4305300" cy="483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197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406400"/>
            <a:ext cx="8763000" cy="1471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0088" y="1868488"/>
            <a:ext cx="4297362" cy="9144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088" y="2782888"/>
            <a:ext cx="4297362" cy="4094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3500" y="1868488"/>
            <a:ext cx="4319588" cy="9144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3500" y="2782888"/>
            <a:ext cx="4319588" cy="4094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80113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03879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3469005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88" y="1096963"/>
            <a:ext cx="5143500" cy="54149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0168034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473556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19588" y="1096963"/>
            <a:ext cx="5143500" cy="54149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162149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8500" y="2028825"/>
            <a:ext cx="8763000" cy="48339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60649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70750" y="1104900"/>
            <a:ext cx="2190750" cy="57578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8500" y="1104900"/>
            <a:ext cx="6419850" cy="5757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062239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70000" y="1247775"/>
            <a:ext cx="7620000" cy="265271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70000" y="4002088"/>
            <a:ext cx="7620000" cy="183991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90803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8500" y="2028825"/>
            <a:ext cx="8763000" cy="483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53765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900238"/>
            <a:ext cx="8763000" cy="31686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5099050"/>
            <a:ext cx="8763000" cy="16668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7265375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8500" y="2028825"/>
            <a:ext cx="4305300" cy="483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6200" y="2028825"/>
            <a:ext cx="4305300" cy="4833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380279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406400"/>
            <a:ext cx="8763000" cy="1471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0088" y="1868488"/>
            <a:ext cx="4297362" cy="9144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088" y="2782888"/>
            <a:ext cx="4297362" cy="4094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3500" y="1868488"/>
            <a:ext cx="4319588" cy="9144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3500" y="2782888"/>
            <a:ext cx="4319588" cy="4094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90592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880438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536987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900238"/>
            <a:ext cx="8763000" cy="31686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5099050"/>
            <a:ext cx="8763000" cy="166687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7450915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88" y="1096963"/>
            <a:ext cx="5143500" cy="54149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4833134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19588" y="1096963"/>
            <a:ext cx="5143500" cy="54149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774827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8500" y="2028825"/>
            <a:ext cx="8763000" cy="48339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29465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5675" y="2028825"/>
            <a:ext cx="2232025" cy="51847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28825"/>
            <a:ext cx="6543675" cy="51847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432979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70000" y="1247775"/>
            <a:ext cx="7620000" cy="2652713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70000" y="4002088"/>
            <a:ext cx="7620000" cy="183991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17014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734124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900238"/>
            <a:ext cx="8763000" cy="3168650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5099050"/>
            <a:ext cx="8763000" cy="166687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965664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4216400"/>
            <a:ext cx="2362200" cy="279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870200" y="4216400"/>
            <a:ext cx="2362200" cy="279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931206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406400"/>
            <a:ext cx="8763000" cy="1471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0088" y="1868488"/>
            <a:ext cx="4297362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088" y="2782888"/>
            <a:ext cx="4297362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3500" y="1868488"/>
            <a:ext cx="4319588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3500" y="2782888"/>
            <a:ext cx="4319588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69548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61500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2438400"/>
            <a:ext cx="4013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6200" y="2438400"/>
            <a:ext cx="4013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409779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3242800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0962751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6552964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378922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013200" y="1930400"/>
            <a:ext cx="1219200" cy="5080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1930400"/>
            <a:ext cx="3505200" cy="5080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339975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70000" y="1247775"/>
            <a:ext cx="7620000" cy="265271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70000" y="4002088"/>
            <a:ext cx="7620000" cy="183991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974153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306969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900238"/>
            <a:ext cx="8763000" cy="31686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5099050"/>
            <a:ext cx="8763000" cy="166687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80713426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-3543300" y="6654800"/>
            <a:ext cx="173355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-1657350" y="6654800"/>
            <a:ext cx="173355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65879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406400"/>
            <a:ext cx="8763000" cy="1471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0088" y="1868488"/>
            <a:ext cx="4297362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088" y="2782888"/>
            <a:ext cx="4297362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3500" y="1868488"/>
            <a:ext cx="4319588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3500" y="2782888"/>
            <a:ext cx="4319588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36559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406400"/>
            <a:ext cx="8763000" cy="1471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0088" y="1868488"/>
            <a:ext cx="4297362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088" y="2782888"/>
            <a:ext cx="4297362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3500" y="1868488"/>
            <a:ext cx="4319588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3500" y="2782888"/>
            <a:ext cx="4319588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589566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282684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8613216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92009587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3079232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294758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38800" y="1104900"/>
            <a:ext cx="3060700" cy="9969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-3543300" y="1104900"/>
            <a:ext cx="9029700" cy="9969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836536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70000" y="1247775"/>
            <a:ext cx="7620000" cy="265271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70000" y="4002088"/>
            <a:ext cx="7620000" cy="183991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321861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85333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900238"/>
            <a:ext cx="8763000" cy="31686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5099050"/>
            <a:ext cx="8763000" cy="166687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1705485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0400" y="2438400"/>
            <a:ext cx="417195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4750" y="2438400"/>
            <a:ext cx="417195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89671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937165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406400"/>
            <a:ext cx="8763000" cy="1471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0088" y="1868488"/>
            <a:ext cx="4297362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088" y="2782888"/>
            <a:ext cx="4297362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3500" y="1868488"/>
            <a:ext cx="4319588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3500" y="2782888"/>
            <a:ext cx="4319588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10405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242557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1787682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93968457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91535653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19471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32625" y="1104900"/>
            <a:ext cx="2124075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0400" y="1104900"/>
            <a:ext cx="6219825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52087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54" name="Group 2"/>
          <p:cNvGrpSpPr>
            <a:grpSpLocks/>
          </p:cNvGrpSpPr>
          <p:nvPr/>
        </p:nvGrpSpPr>
        <p:grpSpPr bwMode="auto">
          <a:xfrm>
            <a:off x="0" y="2709863"/>
            <a:ext cx="10010775" cy="1168400"/>
            <a:chOff x="0" y="1536"/>
            <a:chExt cx="5675" cy="663"/>
          </a:xfrm>
        </p:grpSpPr>
        <p:grpSp>
          <p:nvGrpSpPr>
            <p:cNvPr id="12595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5956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57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5958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25959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60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5961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62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63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59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00138" y="1862138"/>
            <a:ext cx="8636000" cy="16256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1259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25966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1100138" y="6942138"/>
            <a:ext cx="2117725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25967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810000" y="6942138"/>
            <a:ext cx="3217863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25968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620000" y="6942138"/>
            <a:ext cx="2116138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A87D9C3E-F761-4FC3-9B5D-A8390441C83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45AE70-109D-4B11-8A65-2CC3C009AB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4143081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900238"/>
            <a:ext cx="8763000" cy="3168650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5099050"/>
            <a:ext cx="8763000" cy="166687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859490-1DEC-4A32-8DA8-7BC42D50D4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4746419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6915038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14450" y="2241550"/>
            <a:ext cx="42418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08650" y="2241550"/>
            <a:ext cx="42418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BB4694-1DF2-49CB-B1B2-D8F753F9F67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5393269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406400"/>
            <a:ext cx="8763000" cy="1471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0088" y="1868488"/>
            <a:ext cx="4297362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088" y="2782888"/>
            <a:ext cx="4297362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3500" y="1868488"/>
            <a:ext cx="4319588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3500" y="2782888"/>
            <a:ext cx="4319588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258D98-AFE6-4CFA-AE84-2377FB83B5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469322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67503C-391D-4430-8416-95C1498AC6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8276261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74140D-C0EB-4E3D-BC52-801946F98F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7830508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4FEC4E-2299-465F-B603-5E83C917FB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3467029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AF420-AC09-4B37-98AD-65E5C27FBC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543841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2972D0-CFB6-4468-85A7-ABF9585155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8093272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83513" y="238125"/>
            <a:ext cx="2166937" cy="6575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9525" y="238125"/>
            <a:ext cx="6351588" cy="65754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DCE525-18BE-4A58-A639-34DA5DD065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6154229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279525" y="238125"/>
            <a:ext cx="8658225" cy="16240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14450" y="2241550"/>
            <a:ext cx="42418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708650" y="2241550"/>
            <a:ext cx="42418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314450" y="4603750"/>
            <a:ext cx="42418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708650" y="4603750"/>
            <a:ext cx="42418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90638" y="6937375"/>
            <a:ext cx="2117725" cy="5080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64000" y="6937375"/>
            <a:ext cx="3217863" cy="5080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824788" y="6937375"/>
            <a:ext cx="2116137" cy="508000"/>
          </a:xfrm>
        </p:spPr>
        <p:txBody>
          <a:bodyPr/>
          <a:lstStyle>
            <a:lvl1pPr>
              <a:defRPr/>
            </a:lvl1pPr>
          </a:lstStyle>
          <a:p>
            <a:fld id="{8137D3EC-DE7A-401B-A3CC-F8F7A11016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7508639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279525" y="238125"/>
            <a:ext cx="8670925" cy="6575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90638" y="6937375"/>
            <a:ext cx="2117725" cy="5080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64000" y="6937375"/>
            <a:ext cx="3217863" cy="5080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24788" y="6937375"/>
            <a:ext cx="2116137" cy="508000"/>
          </a:xfrm>
        </p:spPr>
        <p:txBody>
          <a:bodyPr/>
          <a:lstStyle>
            <a:lvl1pPr>
              <a:defRPr/>
            </a:lvl1pPr>
          </a:lstStyle>
          <a:p>
            <a:fld id="{16912180-FF01-4759-8E1B-7A8D547D29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1317407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47574052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2"/>
          <p:cNvGrpSpPr>
            <a:grpSpLocks/>
          </p:cNvGrpSpPr>
          <p:nvPr/>
        </p:nvGrpSpPr>
        <p:grpSpPr bwMode="auto">
          <a:xfrm>
            <a:off x="0" y="2709863"/>
            <a:ext cx="10010775" cy="1168400"/>
            <a:chOff x="0" y="1536"/>
            <a:chExt cx="5675" cy="663"/>
          </a:xfrm>
        </p:grpSpPr>
        <p:grpSp>
          <p:nvGrpSpPr>
            <p:cNvPr id="130051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3005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5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0054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3005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5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005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0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00138" y="1862138"/>
            <a:ext cx="8636000" cy="16256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130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3006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1100138" y="6942138"/>
            <a:ext cx="2117725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3006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810000" y="6942138"/>
            <a:ext cx="3217863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13006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620000" y="6942138"/>
            <a:ext cx="2116138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48EEE534-30AD-4D1A-89E3-B1FCEB64F75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A4B18-C797-413F-B92D-55E69142A3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337673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900238"/>
            <a:ext cx="8763000" cy="3168650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3738" y="5099050"/>
            <a:ext cx="8763000" cy="1666875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0E1C0-F38A-40C6-B07F-257F92D1DA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928198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14450" y="2241550"/>
            <a:ext cx="42418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08650" y="2241550"/>
            <a:ext cx="42418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79C8EB-F5E9-4B70-813E-4F9B474898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8858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406400"/>
            <a:ext cx="8763000" cy="14716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0088" y="1868488"/>
            <a:ext cx="4297362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0088" y="2782888"/>
            <a:ext cx="4297362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43500" y="1868488"/>
            <a:ext cx="4319588" cy="9144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3500" y="2782888"/>
            <a:ext cx="4319588" cy="4094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BDFF31-BBCA-4980-97D5-3A54F179B1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5220230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AABAB9-5994-400B-962D-A31C1FA3B5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1064146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A17066-E295-4E4E-A703-86E38E335F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7984326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9CF9E6-C9F7-4D00-936C-3261964717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4200501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2C35E6-7D19-40FD-88F5-EE7EB9C0894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5547856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7BA4C-A87D-485B-8BD6-5CAF130C1E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66551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88" y="508000"/>
            <a:ext cx="3276600" cy="17780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19588" y="1096963"/>
            <a:ext cx="5143500" cy="54149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0088" y="2286000"/>
            <a:ext cx="3276600" cy="423545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49702355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83513" y="238125"/>
            <a:ext cx="2166937" cy="6575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9525" y="238125"/>
            <a:ext cx="6351588" cy="65754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AEB489-7908-4C22-9CD8-D7B9EF035B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6326230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9525" y="238125"/>
            <a:ext cx="8658225" cy="16240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14450" y="2241550"/>
            <a:ext cx="42418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08650" y="2241550"/>
            <a:ext cx="42418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90638" y="6937375"/>
            <a:ext cx="2117725" cy="5080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64000" y="6937375"/>
            <a:ext cx="3217863" cy="5080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24788" y="6937375"/>
            <a:ext cx="2116137" cy="508000"/>
          </a:xfrm>
        </p:spPr>
        <p:txBody>
          <a:bodyPr/>
          <a:lstStyle>
            <a:lvl1pPr>
              <a:defRPr/>
            </a:lvl1pPr>
          </a:lstStyle>
          <a:p>
            <a:fld id="{544944AE-1D48-4A4B-A9D7-C69C31339A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59591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5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7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3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3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1460500" y="1104900"/>
            <a:ext cx="72390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itle Text</a:t>
            </a:r>
          </a:p>
        </p:txBody>
      </p:sp>
      <p:sp>
        <p:nvSpPr>
          <p:cNvPr id="2050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990600" y="2438400"/>
            <a:ext cx="8178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Body Level One</a:t>
            </a:r>
          </a:p>
          <a:p>
            <a:pPr lvl="1"/>
            <a:r>
              <a:rPr lang="en-US" altLang="en-US" smtClean="0"/>
              <a:t>Body Level Two</a:t>
            </a:r>
          </a:p>
          <a:p>
            <a:pPr lvl="2"/>
            <a:r>
              <a:rPr lang="en-US" altLang="en-US" smtClean="0"/>
              <a:t>Body Level Three</a:t>
            </a:r>
          </a:p>
          <a:p>
            <a:pPr lvl="3"/>
            <a:r>
              <a:rPr lang="en-US" altLang="en-US" smtClean="0"/>
              <a:t>Body Level Four</a:t>
            </a:r>
          </a:p>
          <a:p>
            <a:pPr lvl="4"/>
            <a:r>
              <a:rPr lang="en-US" altLang="en-US" smtClean="0"/>
              <a:t>Body Level Fiv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marL="25400" algn="l" rtl="0" fontAlgn="base">
        <a:spcBef>
          <a:spcPct val="0"/>
        </a:spcBef>
        <a:spcAft>
          <a:spcPts val="200"/>
        </a:spcAft>
        <a:defRPr sz="5000" kern="1200">
          <a:solidFill>
            <a:srgbClr val="3A3A3E"/>
          </a:solidFill>
          <a:latin typeface="+mj-lt"/>
          <a:ea typeface="+mj-ea"/>
          <a:cs typeface="+mj-cs"/>
        </a:defRPr>
      </a:lvl1pPr>
      <a:lvl2pPr marL="254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anose="030F0702030302020204" pitchFamily="66" charset="0"/>
        </a:defRPr>
      </a:lvl2pPr>
      <a:lvl3pPr marL="254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anose="030F0702030302020204" pitchFamily="66" charset="0"/>
        </a:defRPr>
      </a:lvl3pPr>
      <a:lvl4pPr marL="254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anose="030F0702030302020204" pitchFamily="66" charset="0"/>
        </a:defRPr>
      </a:lvl4pPr>
      <a:lvl5pPr marL="254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anose="030F0702030302020204" pitchFamily="66" charset="0"/>
        </a:defRPr>
      </a:lvl5pPr>
      <a:lvl6pPr marL="4826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anose="030F0702030302020204" pitchFamily="66" charset="0"/>
        </a:defRPr>
      </a:lvl6pPr>
      <a:lvl7pPr marL="9398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anose="030F0702030302020204" pitchFamily="66" charset="0"/>
        </a:defRPr>
      </a:lvl7pPr>
      <a:lvl8pPr marL="13970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anose="030F0702030302020204" pitchFamily="66" charset="0"/>
        </a:defRPr>
      </a:lvl8pPr>
      <a:lvl9pPr marL="18542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anose="030F0702030302020204" pitchFamily="66" charset="0"/>
        </a:defRPr>
      </a:lvl9pPr>
    </p:titleStyle>
    <p:bodyStyle>
      <a:lvl1pPr marL="6858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12446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 kern="1200">
          <a:solidFill>
            <a:srgbClr val="000000"/>
          </a:solidFill>
          <a:latin typeface="+mn-lt"/>
          <a:ea typeface="+mn-ea"/>
          <a:cs typeface="+mn-cs"/>
        </a:defRPr>
      </a:lvl2pPr>
      <a:lvl3pPr marL="18034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 kern="1200">
          <a:solidFill>
            <a:srgbClr val="000000"/>
          </a:solidFill>
          <a:latin typeface="+mn-lt"/>
          <a:ea typeface="+mn-ea"/>
          <a:cs typeface="+mn-cs"/>
        </a:defRPr>
      </a:lvl3pPr>
      <a:lvl4pPr marL="23622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 kern="1200">
          <a:solidFill>
            <a:srgbClr val="000000"/>
          </a:solidFill>
          <a:latin typeface="+mn-lt"/>
          <a:ea typeface="+mn-ea"/>
          <a:cs typeface="+mn-cs"/>
        </a:defRPr>
      </a:lvl4pPr>
      <a:lvl5pPr marL="29210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ChangeArrowheads="1"/>
          </p:cNvSpPr>
          <p:nvPr>
            <p:ph type="title"/>
          </p:nvPr>
        </p:nvSpPr>
        <p:spPr bwMode="auto">
          <a:xfrm>
            <a:off x="1460500" y="1104900"/>
            <a:ext cx="72390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itle Tex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/>
  <p:txStyles>
    <p:titleStyle>
      <a:lvl1pPr marL="25400" algn="ctr" rtl="0" fontAlgn="base">
        <a:spcBef>
          <a:spcPct val="0"/>
        </a:spcBef>
        <a:spcAft>
          <a:spcPts val="200"/>
        </a:spcAft>
        <a:defRPr sz="5000" b="1" kern="1200">
          <a:solidFill>
            <a:srgbClr val="3A3A3E"/>
          </a:solidFill>
          <a:latin typeface="+mj-lt"/>
          <a:ea typeface="+mj-ea"/>
          <a:cs typeface="+mj-cs"/>
        </a:defRPr>
      </a:lvl1pPr>
      <a:lvl2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2pPr>
      <a:lvl3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3pPr>
      <a:lvl4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4pPr>
      <a:lvl5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5pPr>
      <a:lvl6pPr marL="4826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6pPr>
      <a:lvl7pPr marL="9398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7pPr>
      <a:lvl8pPr marL="13970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8pPr>
      <a:lvl9pPr marL="18542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9pPr>
    </p:titleStyle>
    <p:bodyStyle>
      <a:lvl1pPr marL="6858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 kern="1200">
          <a:solidFill>
            <a:srgbClr val="000000"/>
          </a:solidFill>
          <a:latin typeface="+mn-lt"/>
          <a:ea typeface="+mn-ea"/>
          <a:cs typeface="+mn-cs"/>
        </a:defRPr>
      </a:lvl1pPr>
      <a:lvl2pPr marL="12446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 kern="1200">
          <a:solidFill>
            <a:srgbClr val="000000"/>
          </a:solidFill>
          <a:latin typeface="+mn-lt"/>
          <a:ea typeface="+mn-ea"/>
          <a:cs typeface="+mn-cs"/>
        </a:defRPr>
      </a:lvl2pPr>
      <a:lvl3pPr marL="18034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 kern="1200">
          <a:solidFill>
            <a:srgbClr val="000000"/>
          </a:solidFill>
          <a:latin typeface="+mn-lt"/>
          <a:ea typeface="+mn-ea"/>
          <a:cs typeface="+mn-cs"/>
        </a:defRPr>
      </a:lvl3pPr>
      <a:lvl4pPr marL="23622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 kern="1200">
          <a:solidFill>
            <a:srgbClr val="000000"/>
          </a:solidFill>
          <a:latin typeface="+mn-lt"/>
          <a:ea typeface="+mn-ea"/>
          <a:cs typeface="+mn-cs"/>
        </a:defRPr>
      </a:lvl4pPr>
      <a:lvl5pPr marL="29210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0" cy="7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2184400"/>
            <a:ext cx="5067300" cy="375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1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609600" y="5892800"/>
            <a:ext cx="8928100" cy="1320800"/>
          </a:xfrm>
          <a:prstGeom prst="rect">
            <a:avLst/>
          </a:prstGeom>
          <a:noFill/>
          <a:ln>
            <a:noFill/>
          </a:ln>
          <a:effectLst>
            <a:outerShdw dist="12699" dir="162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itle Tex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ransition/>
  <p:txStyles>
    <p:titleStyle>
      <a:lvl1pPr marL="25400" algn="ctr" rtl="0" fontAlgn="base">
        <a:spcBef>
          <a:spcPct val="0"/>
        </a:spcBef>
        <a:spcAft>
          <a:spcPts val="200"/>
        </a:spcAft>
        <a:defRPr sz="5800" b="1" kern="1200">
          <a:solidFill>
            <a:srgbClr val="D7E2EE"/>
          </a:solidFill>
          <a:latin typeface="+mj-lt"/>
          <a:ea typeface="+mj-ea"/>
          <a:cs typeface="+mj-cs"/>
        </a:defRPr>
      </a:lvl1pPr>
      <a:lvl2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2pPr>
      <a:lvl3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3pPr>
      <a:lvl4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4pPr>
      <a:lvl5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5pPr>
      <a:lvl6pPr marL="4826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6pPr>
      <a:lvl7pPr marL="9398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7pPr>
      <a:lvl8pPr marL="13970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8pPr>
      <a:lvl9pPr marL="18542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9pPr>
    </p:titleStyle>
    <p:bodyStyle>
      <a:lvl1pPr marL="25400" algn="ctr" rtl="0" fontAlgn="base">
        <a:spcBef>
          <a:spcPct val="0"/>
        </a:spcBef>
        <a:spcAft>
          <a:spcPts val="200"/>
        </a:spcAft>
        <a:defRPr sz="2000" kern="1200">
          <a:solidFill>
            <a:srgbClr val="D7E2EE"/>
          </a:solidFill>
          <a:latin typeface="+mn-lt"/>
          <a:ea typeface="+mn-ea"/>
          <a:cs typeface="+mn-cs"/>
        </a:defRPr>
      </a:lvl1pPr>
      <a:lvl2pPr marL="50800" algn="ctr" rtl="0" fontAlgn="base">
        <a:spcBef>
          <a:spcPct val="0"/>
        </a:spcBef>
        <a:spcAft>
          <a:spcPts val="200"/>
        </a:spcAft>
        <a:defRPr sz="2000" kern="1200">
          <a:solidFill>
            <a:srgbClr val="D7E2EE"/>
          </a:solidFill>
          <a:latin typeface="+mn-lt"/>
          <a:ea typeface="+mn-ea"/>
          <a:cs typeface="+mn-cs"/>
        </a:defRPr>
      </a:lvl2pPr>
      <a:lvl3pPr marL="76200" algn="ctr" rtl="0" fontAlgn="base">
        <a:spcBef>
          <a:spcPct val="0"/>
        </a:spcBef>
        <a:spcAft>
          <a:spcPts val="200"/>
        </a:spcAft>
        <a:defRPr sz="2000" kern="1200">
          <a:solidFill>
            <a:srgbClr val="D7E2EE"/>
          </a:solidFill>
          <a:latin typeface="+mn-lt"/>
          <a:ea typeface="+mn-ea"/>
          <a:cs typeface="+mn-cs"/>
        </a:defRPr>
      </a:lvl3pPr>
      <a:lvl4pPr marL="101600" algn="ctr" rtl="0" fontAlgn="base">
        <a:spcBef>
          <a:spcPct val="0"/>
        </a:spcBef>
        <a:spcAft>
          <a:spcPts val="200"/>
        </a:spcAft>
        <a:defRPr sz="2000" kern="1200">
          <a:solidFill>
            <a:srgbClr val="D7E2EE"/>
          </a:solidFill>
          <a:latin typeface="+mn-lt"/>
          <a:ea typeface="+mn-ea"/>
          <a:cs typeface="+mn-cs"/>
        </a:defRPr>
      </a:lvl4pPr>
      <a:lvl5pPr marL="127000" algn="ctr" rtl="0" fontAlgn="base">
        <a:spcBef>
          <a:spcPct val="0"/>
        </a:spcBef>
        <a:spcAft>
          <a:spcPts val="200"/>
        </a:spcAft>
        <a:defRPr sz="2000" kern="1200">
          <a:solidFill>
            <a:srgbClr val="D7E2EE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0" cy="7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727200"/>
            <a:ext cx="3721100" cy="467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355600" y="4216400"/>
            <a:ext cx="4876800" cy="2794000"/>
          </a:xfrm>
          <a:prstGeom prst="rect">
            <a:avLst/>
          </a:prstGeom>
          <a:noFill/>
          <a:ln>
            <a:noFill/>
          </a:ln>
          <a:effectLst>
            <a:outerShdw dist="12699" dir="162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5" tIns="45720" rIns="91435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Body Level One</a:t>
            </a:r>
          </a:p>
          <a:p>
            <a:pPr lvl="1"/>
            <a:r>
              <a:rPr lang="en-US" altLang="en-US" smtClean="0"/>
              <a:t>Body Level Two</a:t>
            </a:r>
          </a:p>
          <a:p>
            <a:pPr lvl="2"/>
            <a:r>
              <a:rPr lang="en-US" altLang="en-US" smtClean="0"/>
              <a:t>Body Level Three</a:t>
            </a:r>
          </a:p>
          <a:p>
            <a:pPr lvl="3"/>
            <a:r>
              <a:rPr lang="en-US" altLang="en-US" smtClean="0"/>
              <a:t>Body Level Four</a:t>
            </a:r>
          </a:p>
          <a:p>
            <a:pPr lvl="4"/>
            <a:r>
              <a:rPr lang="en-US" altLang="en-US" smtClean="0"/>
              <a:t>Body Level Five</a:t>
            </a:r>
          </a:p>
        </p:txBody>
      </p:sp>
      <p:sp>
        <p:nvSpPr>
          <p:cNvPr id="8196" name="Rectangle 4"/>
          <p:cNvSpPr>
            <a:spLocks noChangeArrowheads="1"/>
          </p:cNvSpPr>
          <p:nvPr>
            <p:ph type="title"/>
          </p:nvPr>
        </p:nvSpPr>
        <p:spPr bwMode="auto">
          <a:xfrm>
            <a:off x="355600" y="1930400"/>
            <a:ext cx="4876800" cy="2197100"/>
          </a:xfrm>
          <a:prstGeom prst="rect">
            <a:avLst/>
          </a:prstGeom>
          <a:noFill/>
          <a:ln>
            <a:noFill/>
          </a:ln>
          <a:effectLst>
            <a:outerShdw dist="12699" dir="162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5" tIns="45720" rIns="91435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itle Tex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ransition/>
  <p:txStyles>
    <p:titleStyle>
      <a:lvl1pPr marL="25400" algn="ctr" rtl="0" fontAlgn="base">
        <a:spcBef>
          <a:spcPct val="0"/>
        </a:spcBef>
        <a:spcAft>
          <a:spcPts val="200"/>
        </a:spcAft>
        <a:defRPr sz="5800" b="1" kern="1200">
          <a:solidFill>
            <a:srgbClr val="D7E2EE"/>
          </a:solidFill>
          <a:latin typeface="+mj-lt"/>
          <a:ea typeface="+mj-ea"/>
          <a:cs typeface="+mj-cs"/>
        </a:defRPr>
      </a:lvl1pPr>
      <a:lvl2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2pPr>
      <a:lvl3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3pPr>
      <a:lvl4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4pPr>
      <a:lvl5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5pPr>
      <a:lvl6pPr marL="4826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6pPr>
      <a:lvl7pPr marL="9398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7pPr>
      <a:lvl8pPr marL="13970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8pPr>
      <a:lvl9pPr marL="18542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anose="030F0702030302020204" pitchFamily="66" charset="0"/>
        </a:defRPr>
      </a:lvl9pPr>
    </p:titleStyle>
    <p:bodyStyle>
      <a:lvl1pPr marL="25400" algn="ctr" rtl="0" fontAlgn="base">
        <a:spcBef>
          <a:spcPct val="0"/>
        </a:spcBef>
        <a:spcAft>
          <a:spcPts val="200"/>
        </a:spcAft>
        <a:defRPr sz="2800" b="1" kern="1200">
          <a:solidFill>
            <a:srgbClr val="D7E2EE"/>
          </a:solidFill>
          <a:latin typeface="+mn-lt"/>
          <a:ea typeface="+mn-ea"/>
          <a:cs typeface="+mn-cs"/>
        </a:defRPr>
      </a:lvl1pPr>
      <a:lvl2pPr marL="50800" algn="ctr" rtl="0" fontAlgn="base">
        <a:spcBef>
          <a:spcPct val="0"/>
        </a:spcBef>
        <a:spcAft>
          <a:spcPts val="200"/>
        </a:spcAft>
        <a:defRPr sz="2800" b="1" kern="1200">
          <a:solidFill>
            <a:srgbClr val="D7E2EE"/>
          </a:solidFill>
          <a:latin typeface="+mn-lt"/>
          <a:ea typeface="+mn-ea"/>
          <a:cs typeface="+mn-cs"/>
        </a:defRPr>
      </a:lvl2pPr>
      <a:lvl3pPr marL="76200" algn="ctr" rtl="0" fontAlgn="base">
        <a:spcBef>
          <a:spcPct val="0"/>
        </a:spcBef>
        <a:spcAft>
          <a:spcPts val="200"/>
        </a:spcAft>
        <a:defRPr sz="2800" b="1" kern="1200">
          <a:solidFill>
            <a:srgbClr val="D7E2EE"/>
          </a:solidFill>
          <a:latin typeface="+mn-lt"/>
          <a:ea typeface="+mn-ea"/>
          <a:cs typeface="+mn-cs"/>
        </a:defRPr>
      </a:lvl3pPr>
      <a:lvl4pPr marL="101600" algn="ctr" rtl="0" fontAlgn="base">
        <a:spcBef>
          <a:spcPct val="0"/>
        </a:spcBef>
        <a:spcAft>
          <a:spcPts val="200"/>
        </a:spcAft>
        <a:defRPr sz="2800" b="1" kern="1200">
          <a:solidFill>
            <a:srgbClr val="D7E2EE"/>
          </a:solidFill>
          <a:latin typeface="+mn-lt"/>
          <a:ea typeface="+mn-ea"/>
          <a:cs typeface="+mn-cs"/>
        </a:defRPr>
      </a:lvl4pPr>
      <a:lvl5pPr marL="127000" algn="ctr" rtl="0" fontAlgn="base">
        <a:spcBef>
          <a:spcPct val="0"/>
        </a:spcBef>
        <a:spcAft>
          <a:spcPts val="200"/>
        </a:spcAft>
        <a:defRPr sz="2800" b="1" kern="1200">
          <a:solidFill>
            <a:srgbClr val="D7E2EE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0" cy="7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18" name="Rectangle 2"/>
          <p:cNvSpPr>
            <a:spLocks noChangeArrowheads="1"/>
          </p:cNvSpPr>
          <p:nvPr>
            <p:ph type="body" idx="1"/>
          </p:nvPr>
        </p:nvSpPr>
        <p:spPr bwMode="auto">
          <a:xfrm>
            <a:off x="-3543300" y="6654800"/>
            <a:ext cx="36195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Body Level One</a:t>
            </a:r>
          </a:p>
          <a:p>
            <a:pPr lvl="1"/>
            <a:r>
              <a:rPr lang="en-US" altLang="en-US" smtClean="0"/>
              <a:t>Body Level Two</a:t>
            </a:r>
          </a:p>
          <a:p>
            <a:pPr lvl="2"/>
            <a:r>
              <a:rPr lang="en-US" altLang="en-US" smtClean="0"/>
              <a:t>Body Level Three</a:t>
            </a:r>
          </a:p>
          <a:p>
            <a:pPr lvl="3"/>
            <a:r>
              <a:rPr lang="en-US" altLang="en-US" smtClean="0"/>
              <a:t>Body Level Four</a:t>
            </a:r>
          </a:p>
          <a:p>
            <a:pPr lvl="4"/>
            <a:r>
              <a:rPr lang="en-US" altLang="en-US" smtClean="0"/>
              <a:t>Body Level Five</a:t>
            </a:r>
          </a:p>
        </p:txBody>
      </p:sp>
      <p:sp>
        <p:nvSpPr>
          <p:cNvPr id="9219" name="Rectangle 3"/>
          <p:cNvSpPr>
            <a:spLocks noChangeArrowheads="1"/>
          </p:cNvSpPr>
          <p:nvPr>
            <p:ph type="title"/>
          </p:nvPr>
        </p:nvSpPr>
        <p:spPr bwMode="auto">
          <a:xfrm>
            <a:off x="1460500" y="1104900"/>
            <a:ext cx="72390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itle Tex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ransition/>
  <p:txStyles>
    <p:titleStyle>
      <a:lvl1pPr marL="25400" algn="l" rtl="0" fontAlgn="base">
        <a:spcBef>
          <a:spcPct val="0"/>
        </a:spcBef>
        <a:spcAft>
          <a:spcPts val="200"/>
        </a:spcAft>
        <a:defRPr sz="5000" b="1" kern="1200">
          <a:solidFill>
            <a:srgbClr val="3A3A3E"/>
          </a:solidFill>
          <a:latin typeface="+mj-lt"/>
          <a:ea typeface="+mj-ea"/>
          <a:cs typeface="+mj-cs"/>
        </a:defRPr>
      </a:lvl1pPr>
      <a:lvl2pPr marL="254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2pPr>
      <a:lvl3pPr marL="254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3pPr>
      <a:lvl4pPr marL="254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4pPr>
      <a:lvl5pPr marL="254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5pPr>
      <a:lvl6pPr marL="4826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6pPr>
      <a:lvl7pPr marL="9398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7pPr>
      <a:lvl8pPr marL="13970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8pPr>
      <a:lvl9pPr marL="18542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9pPr>
    </p:titleStyle>
    <p:bodyStyle>
      <a:lvl1pPr marL="6096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1pPr>
      <a:lvl2pPr marL="10922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2pPr>
      <a:lvl3pPr marL="15748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20574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4pPr>
      <a:lvl5pPr marL="25400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ChangeArrowheads="1"/>
          </p:cNvSpPr>
          <p:nvPr>
            <p:ph type="body" idx="1"/>
          </p:nvPr>
        </p:nvSpPr>
        <p:spPr bwMode="auto">
          <a:xfrm>
            <a:off x="660400" y="2438400"/>
            <a:ext cx="84963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Body Level One</a:t>
            </a:r>
          </a:p>
          <a:p>
            <a:pPr lvl="1"/>
            <a:r>
              <a:rPr lang="en-US" altLang="en-US" smtClean="0"/>
              <a:t>Body Level Two</a:t>
            </a:r>
          </a:p>
          <a:p>
            <a:pPr lvl="2"/>
            <a:r>
              <a:rPr lang="en-US" altLang="en-US" smtClean="0"/>
              <a:t>Body Level Three</a:t>
            </a:r>
          </a:p>
          <a:p>
            <a:pPr lvl="3"/>
            <a:r>
              <a:rPr lang="en-US" altLang="en-US" smtClean="0"/>
              <a:t>Body Level Four</a:t>
            </a:r>
          </a:p>
          <a:p>
            <a:pPr lvl="4"/>
            <a:r>
              <a:rPr lang="en-US" altLang="en-US" smtClean="0"/>
              <a:t>Body Level Five</a:t>
            </a:r>
          </a:p>
        </p:txBody>
      </p:sp>
      <p:sp>
        <p:nvSpPr>
          <p:cNvPr id="11266" name="Rectangle 2"/>
          <p:cNvSpPr>
            <a:spLocks noChangeArrowheads="1"/>
          </p:cNvSpPr>
          <p:nvPr>
            <p:ph type="title"/>
          </p:nvPr>
        </p:nvSpPr>
        <p:spPr bwMode="auto">
          <a:xfrm>
            <a:off x="1460500" y="1104900"/>
            <a:ext cx="72390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itle Tex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ransition/>
  <p:txStyles>
    <p:titleStyle>
      <a:lvl1pPr marL="25400" algn="ctr" rtl="0" fontAlgn="base">
        <a:spcBef>
          <a:spcPct val="0"/>
        </a:spcBef>
        <a:spcAft>
          <a:spcPts val="200"/>
        </a:spcAft>
        <a:defRPr sz="5000" b="1" kern="1200">
          <a:solidFill>
            <a:srgbClr val="3A3A3E"/>
          </a:solidFill>
          <a:latin typeface="+mj-lt"/>
          <a:ea typeface="+mj-ea"/>
          <a:cs typeface="+mj-cs"/>
        </a:defRPr>
      </a:lvl1pPr>
      <a:lvl2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2pPr>
      <a:lvl3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3pPr>
      <a:lvl4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4pPr>
      <a:lvl5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5pPr>
      <a:lvl6pPr marL="4826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6pPr>
      <a:lvl7pPr marL="9398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7pPr>
      <a:lvl8pPr marL="13970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8pPr>
      <a:lvl9pPr marL="18542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anose="030F0702030302020204" pitchFamily="66" charset="0"/>
        </a:defRPr>
      </a:lvl9pPr>
    </p:titleStyle>
    <p:bodyStyle>
      <a:lvl1pPr marL="6096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1pPr>
      <a:lvl2pPr marL="10922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2pPr>
      <a:lvl3pPr marL="15748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3pPr>
      <a:lvl4pPr marL="20574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4pPr>
      <a:lvl5pPr marL="25400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 kern="12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ltGray">
          <a:xfrm>
            <a:off x="463550" y="1220788"/>
            <a:ext cx="487363" cy="52705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ltGray">
          <a:xfrm>
            <a:off x="889000" y="1220788"/>
            <a:ext cx="365125" cy="52705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ltGray">
          <a:xfrm>
            <a:off x="601663" y="1689100"/>
            <a:ext cx="468312" cy="52863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ltGray">
          <a:xfrm>
            <a:off x="1012825" y="1689100"/>
            <a:ext cx="409575" cy="528638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ltGray">
          <a:xfrm>
            <a:off x="141288" y="1608138"/>
            <a:ext cx="622300" cy="4699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4935" name="Rectangle 7"/>
          <p:cNvSpPr>
            <a:spLocks noChangeArrowheads="1"/>
          </p:cNvSpPr>
          <p:nvPr/>
        </p:nvSpPr>
        <p:spPr bwMode="gray">
          <a:xfrm>
            <a:off x="846138" y="1100138"/>
            <a:ext cx="36512" cy="11699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gray">
          <a:xfrm>
            <a:off x="492125" y="1979613"/>
            <a:ext cx="9140825" cy="34925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493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79525" y="238125"/>
            <a:ext cx="8658225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6" tIns="50796" rIns="101596" bIns="50796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493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14450" y="2241550"/>
            <a:ext cx="863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6" tIns="50796" rIns="101596" bIns="507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2493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0638" y="6937375"/>
            <a:ext cx="21177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6" tIns="50796" rIns="101596" bIns="50796" numCol="1" anchor="b" anchorCtr="0" compatLnSpc="1">
            <a:prstTxWarp prst="textNoShape">
              <a:avLst/>
            </a:prstTxWarp>
          </a:bodyPr>
          <a:lstStyle>
            <a:lvl1pPr algn="l"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2494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64000" y="6937375"/>
            <a:ext cx="3217863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6" tIns="50796" rIns="101596" bIns="50796" numCol="1" anchor="b" anchorCtr="0" compatLnSpc="1">
            <a:prstTxWarp prst="textNoShape">
              <a:avLst/>
            </a:prstTxWarp>
          </a:bodyPr>
          <a:lstStyle>
            <a:lvl1pPr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2494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24788" y="6937375"/>
            <a:ext cx="211613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6" tIns="50796" rIns="101596" bIns="50796" numCol="1" anchor="b" anchorCtr="0" compatLnSpc="1">
            <a:prstTxWarp prst="textNoShape">
              <a:avLst/>
            </a:prstTxWarp>
          </a:bodyPr>
          <a:lstStyle>
            <a:lvl1pPr algn="r"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fld id="{AB2DC482-13A1-421D-8B29-C8591696E01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59" r:id="rId12"/>
    <p:sldLayoutId id="2147483760" r:id="rId13"/>
  </p:sldLayoutIdLst>
  <p:transition/>
  <p:txStyles>
    <p:titleStyle>
      <a:lvl1pPr algn="l" defTabSz="1016000" rtl="0" fontAlgn="base">
        <a:spcBef>
          <a:spcPct val="0"/>
        </a:spcBef>
        <a:spcAft>
          <a:spcPct val="0"/>
        </a:spcAft>
        <a:defRPr sz="4900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2pPr>
      <a:lvl3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3pPr>
      <a:lvl4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4pPr>
      <a:lvl5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5pPr>
      <a:lvl6pPr marL="4572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6pPr>
      <a:lvl7pPr marL="9144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7pPr>
      <a:lvl8pPr marL="13716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8pPr>
      <a:lvl9pPr marL="18288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81000" indent="-381000" algn="l" defTabSz="1016000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25500" indent="-317500" algn="l" defTabSz="1016000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70000" indent="-254000" algn="l" defTabSz="1016000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778000" indent="-254000" algn="l" defTabSz="1016000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860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ltGray">
          <a:xfrm>
            <a:off x="463550" y="1220788"/>
            <a:ext cx="487363" cy="52705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ltGray">
          <a:xfrm>
            <a:off x="889000" y="1220788"/>
            <a:ext cx="365125" cy="52705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ltGray">
          <a:xfrm>
            <a:off x="601663" y="1689100"/>
            <a:ext cx="468312" cy="52863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ltGray">
          <a:xfrm>
            <a:off x="1012825" y="1689100"/>
            <a:ext cx="409575" cy="528638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ltGray">
          <a:xfrm>
            <a:off x="141288" y="1608138"/>
            <a:ext cx="622300" cy="4699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gray">
          <a:xfrm>
            <a:off x="846138" y="1100138"/>
            <a:ext cx="36512" cy="11699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gray">
          <a:xfrm>
            <a:off x="492125" y="1979613"/>
            <a:ext cx="9140825" cy="34925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>
            <a:lvl1pPr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marL="508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marL="1016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marL="1524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marL="2032000" algn="l" defTabSz="1016000"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marL="24892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marL="29464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marL="34036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marL="3860800" defTabSz="101600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endParaRPr kumimoji="1" lang="en-US" altLang="en-US" sz="2700">
              <a:latin typeface="Tahoma" panose="020B0604030504040204" pitchFamily="34" charset="0"/>
            </a:endParaRPr>
          </a:p>
        </p:txBody>
      </p:sp>
      <p:sp>
        <p:nvSpPr>
          <p:cNvPr id="129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79525" y="238125"/>
            <a:ext cx="8658225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5" tIns="50795" rIns="101595" bIns="5079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9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14450" y="2241550"/>
            <a:ext cx="863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5" tIns="50795" rIns="101595" bIns="507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29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0638" y="6937375"/>
            <a:ext cx="21177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5" tIns="50795" rIns="101595" bIns="50795" numCol="1" anchor="b" anchorCtr="0" compatLnSpc="1">
            <a:prstTxWarp prst="textNoShape">
              <a:avLst/>
            </a:prstTxWarp>
          </a:bodyPr>
          <a:lstStyle>
            <a:lvl1pPr algn="l"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29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64000" y="6937375"/>
            <a:ext cx="3217863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5" tIns="50795" rIns="101595" bIns="50795" numCol="1" anchor="b" anchorCtr="0" compatLnSpc="1">
            <a:prstTxWarp prst="textNoShape">
              <a:avLst/>
            </a:prstTxWarp>
          </a:bodyPr>
          <a:lstStyle>
            <a:lvl1pPr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29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24788" y="6937375"/>
            <a:ext cx="211613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5" tIns="50795" rIns="101595" bIns="50795" numCol="1" anchor="b" anchorCtr="0" compatLnSpc="1">
            <a:prstTxWarp prst="textNoShape">
              <a:avLst/>
            </a:prstTxWarp>
          </a:bodyPr>
          <a:lstStyle>
            <a:lvl1pPr algn="r"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fld id="{AEFDD85F-B563-47B1-810A-A1DB9F4FA0A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61" r:id="rId12"/>
  </p:sldLayoutIdLst>
  <p:transition/>
  <p:txStyles>
    <p:titleStyle>
      <a:lvl1pPr algn="l" defTabSz="1016000" rtl="0" fontAlgn="base">
        <a:spcBef>
          <a:spcPct val="0"/>
        </a:spcBef>
        <a:spcAft>
          <a:spcPct val="0"/>
        </a:spcAft>
        <a:defRPr sz="4900" kern="1200">
          <a:solidFill>
            <a:schemeClr val="tx2"/>
          </a:solidFill>
          <a:latin typeface="+mj-lt"/>
          <a:ea typeface="+mj-ea"/>
          <a:cs typeface="+mj-cs"/>
        </a:defRPr>
      </a:lvl1pPr>
      <a:lvl2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2pPr>
      <a:lvl3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3pPr>
      <a:lvl4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4pPr>
      <a:lvl5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5pPr>
      <a:lvl6pPr marL="4572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6pPr>
      <a:lvl7pPr marL="9144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7pPr>
      <a:lvl8pPr marL="13716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8pPr>
      <a:lvl9pPr marL="18288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81000" indent="-381000" algn="l" defTabSz="1016000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25500" indent="-317500" algn="l" defTabSz="1016000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70000" indent="-254000" algn="l" defTabSz="1016000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778000" indent="-254000" algn="l" defTabSz="1016000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860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8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6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6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68.xml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6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6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270000" algn="l"/>
              </a:tabLst>
            </a:pPr>
            <a:r>
              <a:rPr lang="en-US" altLang="en-US" sz="6000">
                <a:solidFill>
                  <a:schemeClr val="accent2"/>
                </a:solidFill>
              </a:rPr>
              <a:t>Exponential Functions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>
            <p:ph idx="1"/>
          </p:nvPr>
        </p:nvGraphicFramePr>
        <p:xfrm>
          <a:off x="661988" y="2824163"/>
          <a:ext cx="8632825" cy="334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2361960" imgH="914400" progId="Equation.DSMT4">
                  <p:embed/>
                </p:oleObj>
              </mc:Choice>
              <mc:Fallback>
                <p:oleObj name="Equation" r:id="rId3" imgW="2361960" imgH="914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824163"/>
                        <a:ext cx="8632825" cy="334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1"/>
          <p:cNvSpPr txBox="1">
            <a:spLocks noChangeArrowheads="1"/>
          </p:cNvSpPr>
          <p:nvPr/>
        </p:nvSpPr>
        <p:spPr bwMode="auto">
          <a:xfrm>
            <a:off x="1422400" y="2617788"/>
            <a:ext cx="727710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600">
                <a:solidFill>
                  <a:srgbClr val="000000"/>
                </a:solidFill>
              </a:rPr>
              <a:t>Shall we speculate as to what happens when ‘a’ assumes negative values ?</a:t>
            </a: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260600" y="4876800"/>
            <a:ext cx="546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292DFF"/>
                </a:solidFill>
              </a:rPr>
              <a:t>Let’s see if you are correct 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1270000" y="2514600"/>
            <a:ext cx="8102600" cy="4851400"/>
            <a:chOff x="800" y="1584"/>
            <a:chExt cx="5104" cy="3056"/>
          </a:xfrm>
        </p:grpSpPr>
        <p:pic>
          <p:nvPicPr>
            <p:cNvPr id="23553" name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" y="3360"/>
              <a:ext cx="1990" cy="1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" y="1584"/>
              <a:ext cx="2176" cy="1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8" y="1584"/>
              <a:ext cx="2176" cy="1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3558" name="Object 6"/>
          <p:cNvGraphicFramePr>
            <a:graphicFrameLocks noChangeAspect="1"/>
          </p:cNvGraphicFramePr>
          <p:nvPr>
            <p:ph/>
          </p:nvPr>
        </p:nvGraphicFramePr>
        <p:xfrm>
          <a:off x="1651000" y="914400"/>
          <a:ext cx="67722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6" imgW="2349360" imgH="228600" progId="Equation.DSMT4">
                  <p:embed/>
                </p:oleObj>
              </mc:Choice>
              <mc:Fallback>
                <p:oleObj name="Equation" r:id="rId6" imgW="2349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914400"/>
                        <a:ext cx="67722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736600" y="2286000"/>
            <a:ext cx="8178800" cy="5511800"/>
          </a:xfrm>
          <a:noFill/>
        </p:spPr>
        <p:txBody>
          <a:bodyPr/>
          <a:lstStyle/>
          <a:p>
            <a:pPr>
              <a:tabLst>
                <a:tab pos="838200" algn="l"/>
                <a:tab pos="838200" algn="l"/>
                <a:tab pos="838200" algn="l"/>
                <a:tab pos="838200" algn="l"/>
              </a:tabLst>
            </a:pPr>
            <a:r>
              <a:rPr lang="en-US" altLang="en-US"/>
              <a:t>Our general exponential form is</a:t>
            </a:r>
          </a:p>
          <a:p>
            <a:pPr lvl="1">
              <a:tabLst>
                <a:tab pos="838200" algn="l"/>
                <a:tab pos="838200" algn="l"/>
                <a:tab pos="838200" algn="l"/>
                <a:tab pos="838200" algn="l"/>
              </a:tabLst>
            </a:pPr>
            <a:r>
              <a:rPr lang="en-US" altLang="en-US"/>
              <a:t>“b” is the base of the function and changes here will result in:</a:t>
            </a:r>
          </a:p>
          <a:p>
            <a:pPr lvl="2">
              <a:tabLst>
                <a:tab pos="838200" algn="l"/>
                <a:tab pos="838200" algn="l"/>
                <a:tab pos="838200" algn="l"/>
                <a:tab pos="838200" algn="l"/>
              </a:tabLst>
            </a:pPr>
            <a:r>
              <a:rPr lang="en-US" altLang="en-US"/>
              <a:t> When b&gt;1, a steep increase in the value of ‘y’ as ‘x’ increases.</a:t>
            </a:r>
          </a:p>
          <a:p>
            <a:pPr lvl="2">
              <a:tabLst>
                <a:tab pos="838200" algn="l"/>
                <a:tab pos="838200" algn="l"/>
                <a:tab pos="838200" algn="l"/>
                <a:tab pos="838200" algn="l"/>
              </a:tabLst>
            </a:pPr>
            <a:r>
              <a:rPr lang="en-US" altLang="en-US"/>
              <a:t>When 0&lt;b&lt;1, a steep decrease in the value of ‘y’ as ‘x’ increases.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0" y="2286000"/>
            <a:ext cx="19875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>
              <a:tabLst>
                <a:tab pos="838200" algn="l"/>
                <a:tab pos="838200" algn="l"/>
                <a:tab pos="838200" algn="l"/>
              </a:tabLst>
            </a:pPr>
            <a:r>
              <a:rPr lang="en-US" altLang="en-US" sz="2700"/>
              <a:t>We also discovered that changes in “a” would change the y-intercept on its corresponding graph.</a:t>
            </a:r>
          </a:p>
          <a:p>
            <a:pPr>
              <a:tabLst>
                <a:tab pos="838200" algn="l"/>
                <a:tab pos="838200" algn="l"/>
                <a:tab pos="838200" algn="l"/>
              </a:tabLst>
            </a:pPr>
            <a:endParaRPr lang="en-US" altLang="en-US" sz="2700"/>
          </a:p>
          <a:p>
            <a:pPr>
              <a:tabLst>
                <a:tab pos="838200" algn="l"/>
                <a:tab pos="838200" algn="l"/>
                <a:tab pos="838200" algn="l"/>
              </a:tabLst>
            </a:pPr>
            <a:r>
              <a:rPr lang="en-US" altLang="en-US" sz="2700"/>
              <a:t>Now let’s turn our attention to a useful property of exponential functions.  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108200" y="304800"/>
          <a:ext cx="42418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04800"/>
                        <a:ext cx="42418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584200" y="3048000"/>
            <a:ext cx="8928100" cy="2489200"/>
          </a:xfrm>
          <a:noFill/>
        </p:spPr>
        <p:txBody>
          <a:bodyPr/>
          <a:lstStyle/>
          <a:p>
            <a:pPr algn="ctr">
              <a:buFont typeface="Wingdings" panose="05000000000000000000" pitchFamily="2" charset="2"/>
              <a:buNone/>
              <a:tabLst>
                <a:tab pos="1270000" algn="l"/>
              </a:tabLst>
            </a:pPr>
            <a:r>
              <a:rPr lang="en-US" altLang="en-US" sz="4000"/>
              <a:t>The Equality Property of Exponential Functions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55800" y="685800"/>
            <a:ext cx="4616450" cy="1181100"/>
          </a:xfrm>
          <a:noFill/>
        </p:spPr>
        <p:txBody>
          <a:bodyPr/>
          <a:lstStyle/>
          <a:p>
            <a:pPr>
              <a:tabLst>
                <a:tab pos="1270000" algn="l"/>
              </a:tabLst>
            </a:pPr>
            <a:r>
              <a:rPr lang="en-US" altLang="en-US" sz="4500"/>
              <a:t/>
            </a:r>
            <a:br>
              <a:rPr lang="en-US" altLang="en-US" sz="4500"/>
            </a:br>
            <a:r>
              <a:rPr lang="en-US" altLang="en-US" sz="4500">
                <a:solidFill>
                  <a:schemeClr val="accent2"/>
                </a:solidFill>
              </a:rPr>
              <a:t>Section 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1"/>
          <p:cNvSpPr txBox="1">
            <a:spLocks noChangeArrowheads="1"/>
          </p:cNvSpPr>
          <p:nvPr/>
        </p:nvSpPr>
        <p:spPr bwMode="auto">
          <a:xfrm>
            <a:off x="1270000" y="2133600"/>
            <a:ext cx="79121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00"/>
                </a:solidFill>
              </a:rPr>
              <a:t>We know that in exponential functions the exponent is a variable. </a:t>
            </a: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60400" y="3505200"/>
            <a:ext cx="88392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000000"/>
                </a:solidFill>
              </a:rPr>
              <a:t>When we wish to solve for that variable we have </a:t>
            </a:r>
            <a:r>
              <a:rPr lang="en-US" altLang="en-US" sz="2800" b="1">
                <a:solidFill>
                  <a:srgbClr val="000000"/>
                </a:solidFill>
              </a:rPr>
              <a:t>two</a:t>
            </a:r>
            <a:r>
              <a:rPr lang="en-US" altLang="en-US" sz="2800">
                <a:solidFill>
                  <a:srgbClr val="000000"/>
                </a:solidFill>
              </a:rPr>
              <a:t> approaches we can take.</a:t>
            </a:r>
          </a:p>
          <a:p>
            <a:pPr algn="ctr"/>
            <a:endParaRPr lang="en-US" altLang="en-US" sz="2800">
              <a:solidFill>
                <a:srgbClr val="000000"/>
              </a:solidFill>
            </a:endParaRPr>
          </a:p>
          <a:p>
            <a:pPr algn="ctr"/>
            <a:r>
              <a:rPr lang="en-US" altLang="en-US" sz="2800">
                <a:solidFill>
                  <a:srgbClr val="000000"/>
                </a:solidFill>
              </a:rPr>
              <a:t>One approach is to use a logarithm. We will learn about these in a later lesson.</a:t>
            </a:r>
          </a:p>
          <a:p>
            <a:pPr algn="ctr"/>
            <a:endParaRPr lang="en-US" altLang="en-US" sz="2800">
              <a:solidFill>
                <a:srgbClr val="000000"/>
              </a:solidFill>
            </a:endParaRPr>
          </a:p>
          <a:p>
            <a:pPr algn="ctr"/>
            <a:r>
              <a:rPr lang="en-US" altLang="en-US" sz="2800">
                <a:solidFill>
                  <a:srgbClr val="000000"/>
                </a:solidFill>
              </a:rPr>
              <a:t>The second is to make use of the Equality</a:t>
            </a:r>
          </a:p>
          <a:p>
            <a:pPr algn="ctr"/>
            <a:r>
              <a:rPr lang="en-US" altLang="en-US" sz="2800">
                <a:solidFill>
                  <a:srgbClr val="000000"/>
                </a:solidFill>
              </a:rPr>
              <a:t>Property for Exponential Functi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2400300"/>
            <a:ext cx="6169025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46200" y="609600"/>
            <a:ext cx="8001000" cy="1143000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r>
              <a:rPr lang="en-US" altLang="en-US">
                <a:solidFill>
                  <a:schemeClr val="accent2"/>
                </a:solidFill>
              </a:rPr>
              <a:t>The Equality Property for Exponential</a:t>
            </a:r>
          </a:p>
          <a:p>
            <a:pPr>
              <a:buFont typeface="Wingdings" panose="05000000000000000000" pitchFamily="2" charset="2"/>
              <a:buNone/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r>
              <a:rPr lang="en-US" altLang="en-US">
                <a:solidFill>
                  <a:schemeClr val="accent2"/>
                </a:solidFill>
              </a:rPr>
              <a:t>Functions</a:t>
            </a:r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endParaRPr lang="en-US" altLang="en-US"/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endParaRPr lang="en-US" altLang="en-US"/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endParaRPr lang="en-US" altLang="en-US"/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endParaRPr lang="en-US" altLang="en-US"/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endParaRPr lang="en-US" altLang="en-US"/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endParaRPr lang="en-US" altLang="en-US"/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endParaRPr lang="en-US" altLang="en-US"/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endParaRPr lang="en-US" altLang="en-US"/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endParaRPr lang="en-US" altLang="en-US"/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r>
              <a:rPr lang="en-US" altLang="en-US" sz="2800"/>
              <a:t>This property gives us a technique to solve</a:t>
            </a:r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r>
              <a:rPr lang="en-US" altLang="en-US" sz="2800"/>
              <a:t>equations involving exponential functions.</a:t>
            </a:r>
          </a:p>
          <a:p>
            <a:pPr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r>
              <a:rPr lang="en-US" altLang="en-US" sz="2800"/>
              <a:t>Let’s look at some examples. 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574800" y="4186238"/>
            <a:ext cx="6280150" cy="2197100"/>
          </a:xfrm>
          <a:prstGeom prst="rect">
            <a:avLst/>
          </a:prstGeom>
          <a:noFill/>
          <a:ln>
            <a:noFill/>
          </a:ln>
          <a:effectLst>
            <a:outerShdw dist="12699" dir="162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1800">
                <a:latin typeface="Tahoma" panose="020B0604030504040204" pitchFamily="34" charset="0"/>
              </a:rPr>
              <a:t>Basically, this states that if the bases are the same, then we can simply set the exponents equal. </a:t>
            </a:r>
          </a:p>
          <a:p>
            <a:pPr algn="ctr"/>
            <a:endParaRPr lang="en-US" altLang="en-US" sz="1800">
              <a:latin typeface="Tahoma" panose="020B0604030504040204" pitchFamily="34" charset="0"/>
            </a:endParaRPr>
          </a:p>
          <a:p>
            <a:pPr algn="ctr"/>
            <a:r>
              <a:rPr lang="en-US" altLang="en-US" sz="1800">
                <a:latin typeface="Tahoma" panose="020B0604030504040204" pitchFamily="34" charset="0"/>
              </a:rPr>
              <a:t>This property is quite useful when we </a:t>
            </a:r>
          </a:p>
          <a:p>
            <a:pPr algn="ctr"/>
            <a:r>
              <a:rPr lang="en-US" altLang="en-US" sz="1800">
                <a:latin typeface="Tahoma" panose="020B0604030504040204" pitchFamily="34" charset="0"/>
              </a:rPr>
              <a:t>are trying to solve equations</a:t>
            </a:r>
          </a:p>
          <a:p>
            <a:pPr algn="ctr"/>
            <a:r>
              <a:rPr lang="en-US" altLang="en-US" sz="1800">
                <a:latin typeface="Tahoma" panose="020B0604030504040204" pitchFamily="34" charset="0"/>
              </a:rPr>
              <a:t>involving exponential functions.</a:t>
            </a:r>
          </a:p>
          <a:p>
            <a:pPr algn="ctr"/>
            <a:endParaRPr lang="en-US" altLang="en-US" sz="1800">
              <a:latin typeface="Tahoma" panose="020B0604030504040204" pitchFamily="34" charset="0"/>
            </a:endParaRPr>
          </a:p>
          <a:p>
            <a:pPr algn="ctr"/>
            <a:r>
              <a:rPr lang="en-US" altLang="en-US" sz="1800">
                <a:latin typeface="Tahoma" panose="020B0604030504040204" pitchFamily="34" charset="0"/>
              </a:rPr>
              <a:t>Let’s try a few examples to see how it work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1"/>
          <p:cNvSpPr txBox="1">
            <a:spLocks noChangeArrowheads="1"/>
          </p:cNvSpPr>
          <p:nvPr/>
        </p:nvSpPr>
        <p:spPr bwMode="auto">
          <a:xfrm>
            <a:off x="1879600" y="1143000"/>
            <a:ext cx="23114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chemeClr val="accent2"/>
                </a:solidFill>
              </a:rPr>
              <a:t>Example 1: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2209800"/>
            <a:ext cx="2438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232400" y="2438400"/>
            <a:ext cx="39433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FF0818"/>
                </a:solidFill>
              </a:rPr>
              <a:t>(Since the bases are the same we</a:t>
            </a:r>
          </a:p>
          <a:p>
            <a:pPr algn="ctr"/>
            <a:r>
              <a:rPr lang="en-US" altLang="en-US" sz="1800">
                <a:solidFill>
                  <a:srgbClr val="FF0818"/>
                </a:solidFill>
              </a:rPr>
              <a:t>simply set the exponents equal.)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2895600"/>
            <a:ext cx="2066925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800" y="3352800"/>
            <a:ext cx="1376363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3886200"/>
            <a:ext cx="9572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222250" y="4546600"/>
            <a:ext cx="69532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2F15FF"/>
                </a:solidFill>
              </a:rPr>
              <a:t>Here is another example for you to try: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1574800" y="5334000"/>
            <a:ext cx="23749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00"/>
                </a:solidFill>
              </a:rPr>
              <a:t>Example 1a:</a:t>
            </a:r>
          </a:p>
        </p:txBody>
      </p:sp>
      <p:pic>
        <p:nvPicPr>
          <p:cNvPr id="3072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5867400"/>
            <a:ext cx="1906588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1" grpId="0"/>
      <p:bldP spid="30723" grpId="0"/>
      <p:bldP spid="30727" grpId="0"/>
      <p:bldP spid="307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498600" y="2362200"/>
            <a:ext cx="6591300" cy="146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00"/>
                </a:solidFill>
              </a:rPr>
              <a:t>The next problem is what to do when the bases are not the same.</a:t>
            </a:r>
          </a:p>
          <a:p>
            <a:pPr algn="ctr"/>
            <a:r>
              <a:rPr lang="en-US" altLang="en-US" sz="320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800" y="3581400"/>
            <a:ext cx="2065338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803400" y="4876800"/>
            <a:ext cx="560705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600">
                <a:solidFill>
                  <a:srgbClr val="2304FF"/>
                </a:solidFill>
              </a:rPr>
              <a:t>Does anyone have </a:t>
            </a:r>
          </a:p>
          <a:p>
            <a:pPr algn="ctr"/>
            <a:r>
              <a:rPr lang="en-US" altLang="en-US" sz="3600">
                <a:solidFill>
                  <a:srgbClr val="2304FF"/>
                </a:solidFill>
              </a:rPr>
              <a:t>an idea how</a:t>
            </a:r>
          </a:p>
          <a:p>
            <a:pPr algn="ctr"/>
            <a:r>
              <a:rPr lang="en-US" altLang="en-US" sz="3600">
                <a:solidFill>
                  <a:srgbClr val="2304FF"/>
                </a:solidFill>
              </a:rPr>
              <a:t>we might approach thi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" grpId="0"/>
      <p:bldP spid="3174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1"/>
          <p:cNvSpPr txBox="1">
            <a:spLocks noChangeArrowheads="1"/>
          </p:cNvSpPr>
          <p:nvPr/>
        </p:nvSpPr>
        <p:spPr bwMode="auto">
          <a:xfrm>
            <a:off x="1790700" y="2095500"/>
            <a:ext cx="6578600" cy="194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00"/>
                </a:solidFill>
              </a:rPr>
              <a:t>Our strategy here is to rewrite the bases so that they are both the same.</a:t>
            </a:r>
          </a:p>
          <a:p>
            <a:pPr algn="ctr"/>
            <a:r>
              <a:rPr lang="en-US" altLang="en-US" sz="3200">
                <a:solidFill>
                  <a:srgbClr val="000000"/>
                </a:solidFill>
              </a:rPr>
              <a:t>Here for example, we know that 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800" y="4140200"/>
            <a:ext cx="1676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1041400" y="914400"/>
            <a:ext cx="8077200" cy="1098550"/>
          </a:xfrm>
          <a:prstGeom prst="rect">
            <a:avLst/>
          </a:prstGeom>
          <a:noFill/>
          <a:ln>
            <a:noFill/>
          </a:ln>
          <a:effectLst>
            <a:outerShdw dist="12699" dir="162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600">
                <a:solidFill>
                  <a:schemeClr val="accent2"/>
                </a:solidFill>
                <a:latin typeface="Comic Sans MS" panose="030F0702030302020204" pitchFamily="66" charset="0"/>
              </a:rPr>
              <a:t>Our presentation today will consists </a:t>
            </a:r>
          </a:p>
          <a:p>
            <a:pPr algn="ctr"/>
            <a:r>
              <a:rPr lang="en-US" altLang="en-US" sz="3600">
                <a:solidFill>
                  <a:schemeClr val="accent2"/>
                </a:solidFill>
                <a:latin typeface="Comic Sans MS" panose="030F0702030302020204" pitchFamily="66" charset="0"/>
              </a:rPr>
              <a:t>of two sections.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8000" y="2667000"/>
            <a:ext cx="9067800" cy="3810000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r>
              <a:rPr lang="en-US" altLang="en-US">
                <a:solidFill>
                  <a:schemeClr val="hlink"/>
                </a:solidFill>
              </a:rPr>
              <a:t>Section 1:</a:t>
            </a:r>
            <a:r>
              <a:rPr lang="en-US" altLang="en-US"/>
              <a:t> Exploration of exponential functions and their graphs.</a:t>
            </a:r>
          </a:p>
          <a:p>
            <a:pPr>
              <a:buFont typeface="Wingdings" panose="05000000000000000000" pitchFamily="2" charset="2"/>
              <a:buNone/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endParaRPr lang="en-US" altLang="en-US"/>
          </a:p>
          <a:p>
            <a:pPr>
              <a:buFont typeface="Wingdings" panose="05000000000000000000" pitchFamily="2" charset="2"/>
              <a:buNone/>
              <a:tabLst>
                <a:tab pos="1270000" algn="l"/>
                <a:tab pos="1270000" algn="l"/>
                <a:tab pos="1270000" algn="l"/>
                <a:tab pos="1270000" algn="l"/>
                <a:tab pos="1270000" algn="l"/>
              </a:tabLst>
            </a:pPr>
            <a:r>
              <a:rPr lang="en-US" altLang="en-US"/>
              <a:t> </a:t>
            </a:r>
            <a:r>
              <a:rPr lang="en-US" altLang="en-US">
                <a:solidFill>
                  <a:schemeClr val="hlink"/>
                </a:solidFill>
              </a:rPr>
              <a:t>Section 2:</a:t>
            </a:r>
            <a:r>
              <a:rPr lang="en-US" altLang="en-US"/>
              <a:t> Discussion of the equality property and its applicati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" grpId="0"/>
      <p:bldP spid="133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ext Box 1"/>
          <p:cNvSpPr txBox="1">
            <a:spLocks noChangeArrowheads="1"/>
          </p:cNvSpPr>
          <p:nvPr/>
        </p:nvSpPr>
        <p:spPr bwMode="auto">
          <a:xfrm>
            <a:off x="1651000" y="1143000"/>
            <a:ext cx="612775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chemeClr val="accent2"/>
                </a:solidFill>
              </a:rPr>
              <a:t>Example 2:      (Let’s solve it now)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2133600"/>
            <a:ext cx="2063750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2667000"/>
            <a:ext cx="25161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4775200" y="2667000"/>
            <a:ext cx="3873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FF1D4A"/>
                </a:solidFill>
              </a:rPr>
              <a:t>(our bases are now the same</a:t>
            </a:r>
          </a:p>
          <a:p>
            <a:pPr algn="ctr"/>
            <a:r>
              <a:rPr lang="en-US" altLang="en-US" sz="1800">
                <a:solidFill>
                  <a:srgbClr val="FF1D4A"/>
                </a:solidFill>
              </a:rPr>
              <a:t>so simply set the exponents equal)</a:t>
            </a: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3276600"/>
            <a:ext cx="1566863" cy="23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00" y="3733800"/>
            <a:ext cx="1663700" cy="1471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438400" y="5651500"/>
            <a:ext cx="52832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361EFF"/>
                </a:solidFill>
              </a:rPr>
              <a:t>Let’s try another one of thes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3" grpId="0"/>
      <p:bldP spid="33796" grpId="0"/>
      <p:bldP spid="3379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1"/>
          <p:cNvSpPr txBox="1">
            <a:spLocks noChangeArrowheads="1"/>
          </p:cNvSpPr>
          <p:nvPr/>
        </p:nvSpPr>
        <p:spPr bwMode="auto">
          <a:xfrm>
            <a:off x="1858963" y="1219200"/>
            <a:ext cx="19177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chemeClr val="accent2"/>
                </a:solidFill>
              </a:rPr>
              <a:t>Example 3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2057400"/>
            <a:ext cx="1320800" cy="72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600" y="2895600"/>
            <a:ext cx="1427163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00" y="3429000"/>
            <a:ext cx="1458913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3810000"/>
            <a:ext cx="1292225" cy="27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00" y="4267200"/>
            <a:ext cx="8858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584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0" y="4572000"/>
            <a:ext cx="762000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4241800" y="2133600"/>
            <a:ext cx="4254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1800">
                <a:solidFill>
                  <a:srgbClr val="FF0324"/>
                </a:solidFill>
              </a:rPr>
              <a:t>Remember a negative exponent is simply </a:t>
            </a:r>
          </a:p>
          <a:p>
            <a:pPr algn="ctr"/>
            <a:r>
              <a:rPr lang="en-US" altLang="en-US" sz="1800">
                <a:solidFill>
                  <a:srgbClr val="FF0324"/>
                </a:solidFill>
              </a:rPr>
              <a:t>another way of writing a fraction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4165600" y="2819400"/>
            <a:ext cx="228282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1400">
                <a:solidFill>
                  <a:srgbClr val="210CFF"/>
                </a:solidFill>
              </a:rPr>
              <a:t>The bases are now the same</a:t>
            </a:r>
          </a:p>
          <a:p>
            <a:pPr algn="ctr"/>
            <a:r>
              <a:rPr lang="en-US" altLang="en-US" sz="1400">
                <a:solidFill>
                  <a:srgbClr val="210CFF"/>
                </a:solidFill>
              </a:rPr>
              <a:t>so set the exponents equal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1" grpId="0"/>
      <p:bldP spid="35848" grpId="0"/>
      <p:bldP spid="358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1"/>
          <p:cNvSpPr txBox="1">
            <a:spLocks noChangeArrowheads="1"/>
          </p:cNvSpPr>
          <p:nvPr/>
        </p:nvSpPr>
        <p:spPr bwMode="auto">
          <a:xfrm>
            <a:off x="1651000" y="2209800"/>
            <a:ext cx="6845300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0038CA"/>
                </a:solidFill>
              </a:rPr>
              <a:t>By now you can see that the  equality property is </a:t>
            </a:r>
          </a:p>
          <a:p>
            <a:pPr algn="ctr"/>
            <a:r>
              <a:rPr lang="en-US" altLang="en-US" sz="2400">
                <a:solidFill>
                  <a:srgbClr val="0038CA"/>
                </a:solidFill>
              </a:rPr>
              <a:t>actually quite useful in solving these problems.</a:t>
            </a:r>
          </a:p>
          <a:p>
            <a:pPr algn="ctr"/>
            <a:r>
              <a:rPr lang="en-US" altLang="en-US" sz="2400">
                <a:solidFill>
                  <a:srgbClr val="0038CA"/>
                </a:solidFill>
              </a:rPr>
              <a:t>Here are a few more examples for you to try.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4038600"/>
            <a:ext cx="4495800" cy="221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3733800"/>
            <a:ext cx="5334000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42" name="Text Box 6"/>
          <p:cNvSpPr txBox="1">
            <a:spLocks/>
          </p:cNvSpPr>
          <p:nvPr/>
        </p:nvSpPr>
        <p:spPr bwMode="auto">
          <a:xfrm>
            <a:off x="1574800" y="457200"/>
            <a:ext cx="7924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rIns="91436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000">
                <a:solidFill>
                  <a:schemeClr val="accent2"/>
                </a:solidFill>
              </a:rPr>
              <a:t>First, let’s take a look at an </a:t>
            </a:r>
            <a:br>
              <a:rPr lang="en-US" altLang="en-US" sz="4000">
                <a:solidFill>
                  <a:schemeClr val="accent2"/>
                </a:solidFill>
              </a:rPr>
            </a:br>
            <a:r>
              <a:rPr lang="en-US" altLang="en-US" sz="4000">
                <a:solidFill>
                  <a:schemeClr val="accent2"/>
                </a:solidFill>
              </a:rPr>
              <a:t>exponential function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ph sz="quarter" idx="1"/>
          </p:nvPr>
        </p:nvGraphicFramePr>
        <p:xfrm>
          <a:off x="1806575" y="2590800"/>
          <a:ext cx="13938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590800"/>
                        <a:ext cx="13938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9" name="Group 53"/>
          <p:cNvGraphicFramePr>
            <a:graphicFrameLocks noGrp="1"/>
          </p:cNvGraphicFramePr>
          <p:nvPr>
            <p:ph sz="quarter" idx="2"/>
          </p:nvPr>
        </p:nvGraphicFramePr>
        <p:xfrm>
          <a:off x="6756400" y="2514600"/>
          <a:ext cx="2876550" cy="4267202"/>
        </p:xfrm>
        <a:graphic>
          <a:graphicData uri="http://schemas.openxmlformats.org/drawingml/2006/table">
            <a:tbl>
              <a:tblPr/>
              <a:tblGrid>
                <a:gridCol w="1438275"/>
                <a:gridCol w="1438275"/>
              </a:tblGrid>
              <a:tr h="992188"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</a:rPr>
                        <a:t>x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anose="020B0604030504040204" pitchFamily="34" charset="0"/>
                        </a:rPr>
                        <a:t>y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1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/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-2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32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 marL="508000" algn="l" defTabSz="101600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7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 marL="1016000" algn="l" defTabSz="101600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3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 marL="1524000" algn="l" defTabSz="10160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 marL="2032000" algn="l" defTabSz="101600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marL="24892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marL="29464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marL="34036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marL="3860800" defTabSz="10160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/4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46" name="Text Box 10"/>
          <p:cNvSpPr txBox="1">
            <a:spLocks/>
          </p:cNvSpPr>
          <p:nvPr/>
        </p:nvSpPr>
        <p:spPr bwMode="auto">
          <a:xfrm>
            <a:off x="6604000" y="2590800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rIns="91436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en-US" sz="32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1"/>
          <p:cNvSpPr txBox="1">
            <a:spLocks noChangeArrowheads="1"/>
          </p:cNvSpPr>
          <p:nvPr/>
        </p:nvSpPr>
        <p:spPr bwMode="auto">
          <a:xfrm>
            <a:off x="889000" y="2667000"/>
            <a:ext cx="73533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00"/>
                </a:solidFill>
              </a:rPr>
              <a:t>So our general form is simple enough.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812800" y="3429000"/>
            <a:ext cx="73152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00"/>
                </a:solidFill>
              </a:rPr>
              <a:t>The general shape of our graph will be determined by the exponential variable.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117600" y="4953000"/>
            <a:ext cx="6286500" cy="146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00"/>
                </a:solidFill>
              </a:rPr>
              <a:t>Which leads us to ask what role does the ‘a’ and the base ‘b’ play here. Let’s take a look.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1957388" y="228600"/>
          <a:ext cx="42386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28600"/>
                        <a:ext cx="4238625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" grpId="0"/>
      <p:bldP spid="16387" grpId="0"/>
      <p:bldP spid="163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1"/>
          <p:cNvSpPr txBox="1">
            <a:spLocks noChangeArrowheads="1"/>
          </p:cNvSpPr>
          <p:nvPr/>
        </p:nvSpPr>
        <p:spPr bwMode="auto">
          <a:xfrm>
            <a:off x="1803400" y="838200"/>
            <a:ext cx="58674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600">
                <a:solidFill>
                  <a:schemeClr val="accent2"/>
                </a:solidFill>
              </a:rPr>
              <a:t>First let’s change the base </a:t>
            </a:r>
            <a:r>
              <a:rPr lang="en-US" altLang="en-US" sz="3600">
                <a:solidFill>
                  <a:schemeClr val="hlink"/>
                </a:solidFill>
              </a:rPr>
              <a:t>b</a:t>
            </a:r>
            <a:r>
              <a:rPr lang="en-US" altLang="en-US" sz="3600">
                <a:solidFill>
                  <a:schemeClr val="accent2"/>
                </a:solidFill>
              </a:rPr>
              <a:t/>
            </a:r>
            <a:br>
              <a:rPr lang="en-US" altLang="en-US" sz="3600">
                <a:solidFill>
                  <a:schemeClr val="accent2"/>
                </a:solidFill>
              </a:rPr>
            </a:br>
            <a:r>
              <a:rPr lang="en-US" altLang="en-US" sz="3600">
                <a:solidFill>
                  <a:schemeClr val="accent2"/>
                </a:solidFill>
              </a:rPr>
              <a:t> to positive values</a:t>
            </a:r>
            <a:r>
              <a:rPr lang="en-US" altLang="en-US" sz="3600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304800" y="2647950"/>
            <a:ext cx="7472363" cy="4584700"/>
            <a:chOff x="192" y="1668"/>
            <a:chExt cx="4707" cy="2888"/>
          </a:xfrm>
        </p:grpSpPr>
        <p:sp>
          <p:nvSpPr>
            <p:cNvPr id="17410" name="Text Box 2"/>
            <p:cNvSpPr txBox="1">
              <a:spLocks noChangeArrowheads="1"/>
            </p:cNvSpPr>
            <p:nvPr/>
          </p:nvSpPr>
          <p:spPr bwMode="auto">
            <a:xfrm>
              <a:off x="2540" y="3536"/>
              <a:ext cx="2359" cy="6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1pPr>
              <a:lvl2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2pPr>
              <a:lvl3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3pPr>
              <a:lvl4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4pPr>
              <a:lvl5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9pPr>
            </a:lstStyle>
            <a:p>
              <a:pPr algn="ctr"/>
              <a:r>
                <a:rPr lang="en-US" altLang="en-US" sz="3200">
                  <a:solidFill>
                    <a:srgbClr val="7F007F"/>
                  </a:solidFill>
                </a:rPr>
                <a:t>What conclusion can</a:t>
              </a:r>
            </a:p>
            <a:p>
              <a:pPr algn="ctr"/>
              <a:r>
                <a:rPr lang="en-US" altLang="en-US" sz="3200">
                  <a:solidFill>
                    <a:srgbClr val="7F007F"/>
                  </a:solidFill>
                </a:rPr>
                <a:t>we draw ?</a:t>
              </a:r>
            </a:p>
          </p:txBody>
        </p:sp>
        <p:pic>
          <p:nvPicPr>
            <p:cNvPr id="1741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676"/>
              <a:ext cx="2176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741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2" y="1668"/>
              <a:ext cx="2176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741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3140"/>
              <a:ext cx="2176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1"/>
          <p:cNvSpPr txBox="1">
            <a:spLocks noChangeArrowheads="1"/>
          </p:cNvSpPr>
          <p:nvPr/>
        </p:nvSpPr>
        <p:spPr bwMode="auto">
          <a:xfrm>
            <a:off x="965200" y="788988"/>
            <a:ext cx="80518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600">
                <a:solidFill>
                  <a:schemeClr val="accent2"/>
                </a:solidFill>
              </a:rPr>
              <a:t>Next, observe what happens when </a:t>
            </a:r>
            <a:r>
              <a:rPr lang="en-US" altLang="en-US" sz="3600">
                <a:solidFill>
                  <a:schemeClr val="hlink"/>
                </a:solidFill>
              </a:rPr>
              <a:t>b</a:t>
            </a:r>
            <a:r>
              <a:rPr lang="en-US" altLang="en-US" sz="3600">
                <a:solidFill>
                  <a:schemeClr val="accent2"/>
                </a:solidFill>
              </a:rPr>
              <a:t> assumes a value such that 0&lt;</a:t>
            </a:r>
            <a:r>
              <a:rPr lang="en-US" altLang="en-US" sz="3600">
                <a:solidFill>
                  <a:schemeClr val="hlink"/>
                </a:solidFill>
              </a:rPr>
              <a:t>b</a:t>
            </a:r>
            <a:r>
              <a:rPr lang="en-US" altLang="en-US" sz="3600">
                <a:solidFill>
                  <a:schemeClr val="accent2"/>
                </a:solidFill>
              </a:rPr>
              <a:t>&lt;1.</a:t>
            </a:r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114300" y="2673350"/>
            <a:ext cx="7924800" cy="4508500"/>
            <a:chOff x="72" y="1684"/>
            <a:chExt cx="4992" cy="2840"/>
          </a:xfrm>
        </p:grpSpPr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" y="1684"/>
              <a:ext cx="2432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43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2" y="1684"/>
              <a:ext cx="2432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" y="3108"/>
              <a:ext cx="2432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2660" y="3344"/>
              <a:ext cx="2359" cy="6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1pPr>
              <a:lvl2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2pPr>
              <a:lvl3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3pPr>
              <a:lvl4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4pPr>
              <a:lvl5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9pPr>
            </a:lstStyle>
            <a:p>
              <a:pPr algn="ctr"/>
              <a:r>
                <a:rPr lang="en-US" altLang="en-US" sz="3200">
                  <a:solidFill>
                    <a:srgbClr val="311FFF"/>
                  </a:solidFill>
                </a:rPr>
                <a:t>Can you explain why</a:t>
              </a:r>
            </a:p>
            <a:p>
              <a:pPr algn="ctr"/>
              <a:r>
                <a:rPr lang="en-US" altLang="en-US" sz="3200">
                  <a:solidFill>
                    <a:srgbClr val="311FFF"/>
                  </a:solidFill>
                </a:rPr>
                <a:t>this happens ?</a:t>
              </a:r>
              <a:r>
                <a:rPr lang="en-US" altLang="en-US" sz="3200">
                  <a:solidFill>
                    <a:srgbClr val="000000"/>
                  </a:solidFill>
                </a:rPr>
                <a:t>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1"/>
          <p:cNvSpPr txBox="1">
            <a:spLocks noChangeArrowheads="1"/>
          </p:cNvSpPr>
          <p:nvPr/>
        </p:nvSpPr>
        <p:spPr bwMode="auto">
          <a:xfrm>
            <a:off x="1752600" y="1993900"/>
            <a:ext cx="6654800" cy="219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4800">
                <a:solidFill>
                  <a:srgbClr val="311AFF"/>
                </a:solidFill>
              </a:rPr>
              <a:t>What do you think </a:t>
            </a:r>
          </a:p>
          <a:p>
            <a:pPr algn="ctr"/>
            <a:r>
              <a:rPr lang="en-US" altLang="en-US" sz="4800">
                <a:solidFill>
                  <a:srgbClr val="311AFF"/>
                </a:solidFill>
              </a:rPr>
              <a:t>will happen if  ‘</a:t>
            </a:r>
            <a:r>
              <a:rPr lang="en-US" altLang="en-US" sz="4800">
                <a:solidFill>
                  <a:schemeClr val="hlink"/>
                </a:solidFill>
              </a:rPr>
              <a:t>b</a:t>
            </a:r>
            <a:r>
              <a:rPr lang="en-US" altLang="en-US" sz="4800">
                <a:solidFill>
                  <a:srgbClr val="311AFF"/>
                </a:solidFill>
              </a:rPr>
              <a:t>’ is negative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1"/>
          <p:cNvSpPr txBox="1">
            <a:spLocks noChangeArrowheads="1"/>
          </p:cNvSpPr>
          <p:nvPr/>
        </p:nvSpPr>
        <p:spPr bwMode="auto">
          <a:xfrm>
            <a:off x="1270000" y="457200"/>
            <a:ext cx="7416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4800">
                <a:solidFill>
                  <a:schemeClr val="accent2"/>
                </a:solidFill>
              </a:rPr>
              <a:t>Don’t forget our </a:t>
            </a:r>
          </a:p>
          <a:p>
            <a:pPr algn="ctr"/>
            <a:r>
              <a:rPr lang="en-US" altLang="en-US" sz="4800">
                <a:solidFill>
                  <a:schemeClr val="accent2"/>
                </a:solidFill>
              </a:rPr>
              <a:t>definition !</a:t>
            </a:r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270000" y="4343400"/>
            <a:ext cx="72263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100F4"/>
                </a:solidFill>
              </a:rPr>
              <a:t>Can you explain why ‘</a:t>
            </a:r>
            <a:r>
              <a:rPr lang="en-US" altLang="en-US" sz="3200">
                <a:solidFill>
                  <a:schemeClr val="hlink"/>
                </a:solidFill>
              </a:rPr>
              <a:t>b</a:t>
            </a:r>
            <a:r>
              <a:rPr lang="en-US" altLang="en-US" sz="3200">
                <a:solidFill>
                  <a:srgbClr val="0100F4"/>
                </a:solidFill>
              </a:rPr>
              <a:t>’ is restricted from assuming negative values ?</a:t>
            </a:r>
          </a:p>
        </p:txBody>
      </p:sp>
      <p:grpSp>
        <p:nvGrpSpPr>
          <p:cNvPr id="20486" name="Group 6"/>
          <p:cNvGrpSpPr>
            <a:grpSpLocks/>
          </p:cNvGrpSpPr>
          <p:nvPr/>
        </p:nvGrpSpPr>
        <p:grpSpPr bwMode="auto">
          <a:xfrm>
            <a:off x="1879600" y="2590800"/>
            <a:ext cx="5921375" cy="1085850"/>
            <a:chOff x="1184" y="1632"/>
            <a:chExt cx="3730" cy="684"/>
          </a:xfrm>
        </p:grpSpPr>
        <p:sp>
          <p:nvSpPr>
            <p:cNvPr id="20483" name="Text Box 3"/>
            <p:cNvSpPr txBox="1">
              <a:spLocks noChangeArrowheads="1"/>
            </p:cNvSpPr>
            <p:nvPr/>
          </p:nvSpPr>
          <p:spPr bwMode="auto">
            <a:xfrm>
              <a:off x="1472" y="1632"/>
              <a:ext cx="306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1pPr>
              <a:lvl2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2pPr>
              <a:lvl3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3pPr>
              <a:lvl4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4pPr>
              <a:lvl5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9pPr>
            </a:lstStyle>
            <a:p>
              <a:pPr algn="ctr"/>
              <a:r>
                <a:rPr lang="en-US" altLang="en-US" sz="2400">
                  <a:solidFill>
                    <a:srgbClr val="000000"/>
                  </a:solidFill>
                </a:rPr>
                <a:t>Any equation of the form:</a:t>
              </a:r>
              <a:r>
                <a:rPr lang="en-US" altLang="en-US" sz="1800">
                  <a:solidFill>
                    <a:srgbClr val="000000"/>
                  </a:solidFill>
                </a:rPr>
                <a:t> </a:t>
              </a:r>
            </a:p>
          </p:txBody>
        </p:sp>
        <p:pic>
          <p:nvPicPr>
            <p:cNvPr id="2048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4" y="2064"/>
              <a:ext cx="37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/>
      <p:bldP spid="204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1"/>
          <p:cNvSpPr txBox="1">
            <a:spLocks noChangeArrowheads="1"/>
          </p:cNvSpPr>
          <p:nvPr/>
        </p:nvSpPr>
        <p:spPr bwMode="auto">
          <a:xfrm>
            <a:off x="1117600" y="2133600"/>
            <a:ext cx="73406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000000"/>
                </a:solidFill>
              </a:rPr>
              <a:t>To see what impact ‘a’ has on our graph</a:t>
            </a:r>
          </a:p>
          <a:p>
            <a:pPr algn="ctr"/>
            <a:r>
              <a:rPr lang="en-US" altLang="en-US" sz="3200">
                <a:solidFill>
                  <a:srgbClr val="000000"/>
                </a:solidFill>
              </a:rPr>
              <a:t>we will fix the value of ‘b’ at 3.</a:t>
            </a:r>
          </a:p>
        </p:txBody>
      </p:sp>
      <p:grpSp>
        <p:nvGrpSpPr>
          <p:cNvPr id="21515" name="Group 11"/>
          <p:cNvGrpSpPr>
            <a:grpSpLocks/>
          </p:cNvGrpSpPr>
          <p:nvPr/>
        </p:nvGrpSpPr>
        <p:grpSpPr bwMode="auto">
          <a:xfrm>
            <a:off x="965200" y="3124200"/>
            <a:ext cx="7847013" cy="4311650"/>
            <a:chOff x="608" y="1968"/>
            <a:chExt cx="4943" cy="2716"/>
          </a:xfrm>
        </p:grpSpPr>
        <p:pic>
          <p:nvPicPr>
            <p:cNvPr id="2150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8" y="1968"/>
              <a:ext cx="2021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50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" y="2016"/>
              <a:ext cx="2033" cy="1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510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" y="3408"/>
              <a:ext cx="1984" cy="1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3392" y="3648"/>
              <a:ext cx="2159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1pPr>
              <a:lvl2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2pPr>
              <a:lvl3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3pPr>
              <a:lvl4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4pPr>
              <a:lvl5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9pPr>
            </a:lstStyle>
            <a:p>
              <a:pPr algn="ctr"/>
              <a:r>
                <a:rPr lang="en-US" altLang="en-US" sz="3200">
                  <a:solidFill>
                    <a:srgbClr val="D81500"/>
                  </a:solidFill>
                </a:rPr>
                <a:t>What does a larger</a:t>
              </a:r>
            </a:p>
            <a:p>
              <a:pPr algn="ctr"/>
              <a:r>
                <a:rPr lang="en-US" altLang="en-US" sz="3200">
                  <a:solidFill>
                    <a:srgbClr val="D81500"/>
                  </a:solidFill>
                </a:rPr>
                <a:t>value of ‘a’ </a:t>
              </a:r>
            </a:p>
            <a:p>
              <a:pPr algn="ctr"/>
              <a:r>
                <a:rPr lang="en-US" altLang="en-US" sz="3200">
                  <a:solidFill>
                    <a:srgbClr val="D81500"/>
                  </a:solidFill>
                </a:rPr>
                <a:t>accomplish</a:t>
              </a:r>
              <a:r>
                <a:rPr lang="en-US" altLang="en-US" sz="3200">
                  <a:solidFill>
                    <a:srgbClr val="FDFD34"/>
                  </a:solidFill>
                </a:rPr>
                <a:t> </a:t>
              </a:r>
              <a:r>
                <a:rPr lang="en-US" altLang="en-US" sz="3200">
                  <a:solidFill>
                    <a:srgbClr val="FF0B16"/>
                  </a:solidFill>
                </a:rPr>
                <a:t>?</a:t>
              </a:r>
            </a:p>
          </p:txBody>
        </p:sp>
      </p:grpSp>
      <p:graphicFrame>
        <p:nvGraphicFramePr>
          <p:cNvPr id="21513" name="Object 9"/>
          <p:cNvGraphicFramePr>
            <a:graphicFrameLocks noChangeAspect="1"/>
          </p:cNvGraphicFramePr>
          <p:nvPr>
            <p:ph/>
          </p:nvPr>
        </p:nvGraphicFramePr>
        <p:xfrm>
          <a:off x="1957388" y="228600"/>
          <a:ext cx="449262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28600"/>
                        <a:ext cx="4492625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">
      <a:dk1>
        <a:srgbClr val="FFFFFF"/>
      </a:dk1>
      <a:lt1>
        <a:srgbClr val="FFFFFF"/>
      </a:lt1>
      <a:dk2>
        <a:srgbClr val="3A3A3E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itle - Top">
  <a:themeElements>
    <a:clrScheme name="">
      <a:dk1>
        <a:srgbClr val="FFFFFF"/>
      </a:dk1>
      <a:lt1>
        <a:srgbClr val="FFFFFF"/>
      </a:lt1>
      <a:dk2>
        <a:srgbClr val="3A3A3E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Top">
      <a:majorFont>
        <a:latin typeface="Comic Sans MS"/>
        <a:ea typeface=""/>
        <a:cs typeface=""/>
      </a:majorFont>
      <a:minorFont>
        <a:latin typeface="Bradley Hand ITC TT-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Title -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Photo - Horizontal">
  <a:themeElements>
    <a:clrScheme name="">
      <a:dk1>
        <a:srgbClr val="000000"/>
      </a:dk1>
      <a:lt1>
        <a:srgbClr val="D6E2ED"/>
      </a:lt1>
      <a:dk2>
        <a:srgbClr val="000000"/>
      </a:dk2>
      <a:lt2>
        <a:srgbClr val="D7E2EE"/>
      </a:lt2>
      <a:accent1>
        <a:srgbClr val="D6E2ED"/>
      </a:accent1>
      <a:accent2>
        <a:srgbClr val="333399"/>
      </a:accent2>
      <a:accent3>
        <a:srgbClr val="AAAAAA"/>
      </a:accent3>
      <a:accent4>
        <a:srgbClr val="B7C1CA"/>
      </a:accent4>
      <a:accent5>
        <a:srgbClr val="E8EEF4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">
      <a:majorFont>
        <a:latin typeface="Comic Sans MS"/>
        <a:ea typeface=""/>
        <a:cs typeface=""/>
      </a:majorFont>
      <a:minorFont>
        <a:latin typeface="Stone Sans ITC TT-Sem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Photo - Horizont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Photo - Vertical">
  <a:themeElements>
    <a:clrScheme name="">
      <a:dk1>
        <a:srgbClr val="000000"/>
      </a:dk1>
      <a:lt1>
        <a:srgbClr val="D6E2ED"/>
      </a:lt1>
      <a:dk2>
        <a:srgbClr val="000000"/>
      </a:dk2>
      <a:lt2>
        <a:srgbClr val="D7E2EE"/>
      </a:lt2>
      <a:accent1>
        <a:srgbClr val="D6E2ED"/>
      </a:accent1>
      <a:accent2>
        <a:srgbClr val="333399"/>
      </a:accent2>
      <a:accent3>
        <a:srgbClr val="AAAAAA"/>
      </a:accent3>
      <a:accent4>
        <a:srgbClr val="B7C1CA"/>
      </a:accent4>
      <a:accent5>
        <a:srgbClr val="E8EEF4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Photo - Vertic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Title, Bullets &amp; Photo">
  <a:themeElements>
    <a:clrScheme name="">
      <a:dk1>
        <a:srgbClr val="000000"/>
      </a:dk1>
      <a:lt1>
        <a:srgbClr val="FFFFFF"/>
      </a:lt1>
      <a:dk2>
        <a:srgbClr val="080808"/>
      </a:dk2>
      <a:lt2>
        <a:srgbClr val="3A3A3E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, Bullets &amp; Phot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Title, Bullets &amp; Pho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Title &amp; Bullets - Right">
  <a:themeElements>
    <a:clrScheme name="">
      <a:dk1>
        <a:srgbClr val="FFFFFF"/>
      </a:dk1>
      <a:lt1>
        <a:srgbClr val="FFFFFF"/>
      </a:lt1>
      <a:dk2>
        <a:srgbClr val="3A3A3E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Righ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Title &amp; Bullets - Righ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alt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</TotalTime>
  <Pages>0</Pages>
  <Words>626</Words>
  <Characters>0</Characters>
  <Application>Microsoft Office PowerPoint</Application>
  <PresentationFormat>Custom</PresentationFormat>
  <Lines>0</Lines>
  <Paragraphs>10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6" baseType="lpstr">
      <vt:lpstr>Bradley Hand ITC TT-Bold</vt:lpstr>
      <vt:lpstr>Comic Sans MS</vt:lpstr>
      <vt:lpstr>Stone Sans ITC TT-Semi</vt:lpstr>
      <vt:lpstr>Tahoma</vt:lpstr>
      <vt:lpstr>Wingdings</vt:lpstr>
      <vt:lpstr>Title &amp; Bullets</vt:lpstr>
      <vt:lpstr>Title - Top</vt:lpstr>
      <vt:lpstr>Photo - Horizontal</vt:lpstr>
      <vt:lpstr>Photo - Vertical</vt:lpstr>
      <vt:lpstr>Title, Bullets &amp; Photo</vt:lpstr>
      <vt:lpstr>Title &amp; Bullets - Right</vt:lpstr>
      <vt:lpstr>1_Blends</vt:lpstr>
      <vt:lpstr>Blends</vt:lpstr>
      <vt:lpstr>MathType 5.0 Equation</vt:lpstr>
      <vt:lpstr>Exponential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Section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 Functions</dc:title>
  <dc:subject/>
  <dc:creator>McCoy, Everett</dc:creator>
  <cp:keywords/>
  <dc:description/>
  <cp:lastModifiedBy>McCoy, Everett</cp:lastModifiedBy>
  <cp:revision>36</cp:revision>
  <dcterms:modified xsi:type="dcterms:W3CDTF">2016-11-18T02:34:45Z</dcterms:modified>
</cp:coreProperties>
</file>